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4" w:type="dxa"/>
        <w:tblInd w:w="-318" w:type="dxa"/>
        <w:tblLayout w:type="fixed"/>
        <w:tblLook w:val="04A0"/>
      </w:tblPr>
      <w:tblGrid>
        <w:gridCol w:w="4537"/>
        <w:gridCol w:w="564"/>
        <w:gridCol w:w="4823"/>
      </w:tblGrid>
      <w:tr w:rsidR="00347CF9" w:rsidRPr="003A2768" w:rsidTr="00D20E6C">
        <w:trPr>
          <w:trHeight w:val="3390"/>
        </w:trPr>
        <w:tc>
          <w:tcPr>
            <w:tcW w:w="4537" w:type="dxa"/>
          </w:tcPr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МИНИСТЕРСТВО ОБРАЗОВАНИЯ, НАУКИ И МОЛОДЕЖНОЙ ПОЛИТИКИ КРАСНОДАРСКОГО КРАЯ</w:t>
            </w:r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Государственное бюджетное учреждение</w:t>
            </w:r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дополнительного образования Краснодарского края</w:t>
            </w:r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«ЦЕНТР РАЗВИТИЯ ОДАРЕННОСТИ»</w:t>
            </w:r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350000 г. Краснодар,</w:t>
            </w:r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ул. Красная, 76</w:t>
            </w:r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тел. 259-84-01</w:t>
            </w:r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A27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il</w:t>
            </w: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 w:rsidRPr="003A27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o</w:t>
            </w:r>
            <w:proofErr w:type="spellEnd"/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spellStart"/>
            <w:r w:rsidRPr="003A27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rd</w:t>
            </w:r>
            <w:proofErr w:type="spellEnd"/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@</w:t>
            </w:r>
            <w:r w:rsidRPr="003A27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il</w:t>
            </w: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spellStart"/>
            <w:r w:rsidRPr="003A276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u</w:t>
            </w:r>
            <w:proofErr w:type="spellEnd"/>
          </w:p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:rsidR="00347CF9" w:rsidRPr="003A2768" w:rsidRDefault="00347CF9" w:rsidP="00D20E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823" w:type="dxa"/>
          </w:tcPr>
          <w:p w:rsidR="00347CF9" w:rsidRPr="003A2768" w:rsidRDefault="00347CF9" w:rsidP="00D20E6C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сероссийская олимпиада школьников </w:t>
            </w:r>
          </w:p>
          <w:p w:rsidR="00347CF9" w:rsidRPr="003A2768" w:rsidRDefault="00347CF9" w:rsidP="00D20E6C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b/>
                <w:sz w:val="24"/>
                <w:szCs w:val="24"/>
              </w:rPr>
              <w:t>по химии</w:t>
            </w:r>
          </w:p>
          <w:p w:rsidR="00347CF9" w:rsidRPr="003A2768" w:rsidRDefault="00347CF9" w:rsidP="00D20E6C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b/>
                <w:sz w:val="24"/>
                <w:szCs w:val="24"/>
              </w:rPr>
              <w:t>2017-2018 учебный год</w:t>
            </w:r>
          </w:p>
          <w:p w:rsidR="00347CF9" w:rsidRPr="003A2768" w:rsidRDefault="00347CF9" w:rsidP="00D20E6C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CF9" w:rsidRPr="003A2768" w:rsidRDefault="00347CF9" w:rsidP="00D20E6C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b/>
                <w:sz w:val="24"/>
                <w:szCs w:val="24"/>
              </w:rPr>
              <w:t>Муниципальный этап</w:t>
            </w:r>
          </w:p>
          <w:p w:rsidR="00347CF9" w:rsidRPr="003A2768" w:rsidRDefault="00347CF9" w:rsidP="00D20E6C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CF9" w:rsidRPr="003A2768" w:rsidRDefault="001B38DC" w:rsidP="00D20E6C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12540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347CF9" w:rsidRPr="003A276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классы, ответы</w:t>
            </w:r>
            <w:r w:rsidR="00347C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рактического тура</w:t>
            </w:r>
          </w:p>
          <w:p w:rsidR="00347CF9" w:rsidRPr="003A2768" w:rsidRDefault="00347CF9" w:rsidP="00D20E6C">
            <w:pPr>
              <w:tabs>
                <w:tab w:val="left" w:pos="563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CF9" w:rsidRPr="003A2768" w:rsidRDefault="00347CF9" w:rsidP="00D20E6C">
            <w:pPr>
              <w:tabs>
                <w:tab w:val="left" w:pos="563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7CF9" w:rsidRPr="003A2768" w:rsidRDefault="00347CF9" w:rsidP="00D20E6C">
            <w:pPr>
              <w:pStyle w:val="1"/>
              <w:spacing w:before="0" w:after="0" w:line="25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A2768">
              <w:rPr>
                <w:rFonts w:ascii="Times New Roman" w:hAnsi="Times New Roman" w:cs="Times New Roman"/>
                <w:sz w:val="24"/>
                <w:szCs w:val="24"/>
              </w:rPr>
              <w:t xml:space="preserve">Председатель предметно-методической комиссии: </w:t>
            </w:r>
            <w:proofErr w:type="spellStart"/>
            <w:r w:rsidRPr="003A2768">
              <w:rPr>
                <w:rFonts w:ascii="Times New Roman" w:eastAsiaTheme="minorEastAsia" w:hAnsi="Times New Roman" w:cs="Times New Roman"/>
                <w:sz w:val="24"/>
                <w:szCs w:val="24"/>
              </w:rPr>
              <w:t>Фалина</w:t>
            </w:r>
            <w:proofErr w:type="spellEnd"/>
            <w:r w:rsidRPr="003A276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.В., к.х.н., доцент</w:t>
            </w:r>
          </w:p>
          <w:p w:rsidR="00347CF9" w:rsidRPr="003A2768" w:rsidRDefault="00347CF9" w:rsidP="00D20E6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205D11" w:rsidRDefault="00205D11" w:rsidP="00F711B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каждое правильно определенное вещество по 1 баллу – итого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ab/>
        <w:t>4 балл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каждое правильно записанное уравнение качественной реакции, протекающей между искомыми и вспомогательными веществами – по 1 баллу:</w:t>
      </w:r>
      <w:bookmarkStart w:id="0" w:name="_GoBack"/>
      <w:bookmarkEnd w:id="0"/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1).</w:t>
      </w:r>
      <w:r>
        <w:rPr>
          <w:rFonts w:ascii="Times New Roman" w:hAnsi="Times New Roman" w:cs="Times New Roman"/>
          <w:sz w:val="28"/>
          <w:szCs w:val="28"/>
        </w:rPr>
        <w:t xml:space="preserve"> При реакции пищевой соды с лимонной кислотой выделяется углекислый газ:</w:t>
      </w:r>
    </w:p>
    <w:p w:rsidR="00197509" w:rsidRP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368925" cy="1125220"/>
            <wp:effectExtent l="19050" t="0" r="3175" b="0"/>
            <wp:docPr id="17" name="Рисунок 3" descr="https://znaytovar.ru/images/3/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s://znaytovar.ru/images/3/38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8925" cy="112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75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1 балл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Данная реакция может протекать с различной стехиометрией, поэтому учитывать любое правильное уравнение (как в соотношении 1:1, так и при условии избытка гидрокарбоната). </w:t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2).</w:t>
      </w:r>
      <w:r>
        <w:rPr>
          <w:rFonts w:ascii="Times New Roman" w:hAnsi="Times New Roman" w:cs="Times New Roman"/>
          <w:sz w:val="28"/>
          <w:szCs w:val="28"/>
        </w:rPr>
        <w:t xml:space="preserve"> Глюкоза и ванилин при взаимодействии с аммиачным раствором оксида серебра при нагревании дают реакцию серебряного зеркала:</w:t>
      </w:r>
    </w:p>
    <w:p w:rsidR="00197509" w:rsidRPr="00197509" w:rsidRDefault="00197509" w:rsidP="00197509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54725" cy="920115"/>
            <wp:effectExtent l="19050" t="0" r="3175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4725" cy="920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197509" w:rsidRDefault="00197509" w:rsidP="00197509">
      <w:pPr>
        <w:spacing w:after="0"/>
        <w:ind w:left="778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9750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1 балл</w:t>
      </w:r>
    </w:p>
    <w:p w:rsidR="00197509" w:rsidRDefault="00197509" w:rsidP="00197509">
      <w:pPr>
        <w:spacing w:after="0"/>
        <w:jc w:val="both"/>
        <w:rPr>
          <w:i/>
          <w:noProof/>
          <w:sz w:val="28"/>
          <w:szCs w:val="28"/>
        </w:rPr>
      </w:pPr>
      <w:proofErr w:type="gramStart"/>
      <w:r>
        <w:rPr>
          <w:rFonts w:ascii="Times New Roman" w:hAnsi="Times New Roman" w:cs="Times New Roman"/>
          <w:i/>
          <w:sz w:val="28"/>
          <w:szCs w:val="28"/>
        </w:rPr>
        <w:t xml:space="preserve">(возможен упрощенный вариант записи: </w:t>
      </w:r>
      <w:proofErr w:type="gramEnd"/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5181600" cy="498475"/>
            <wp:effectExtent l="19050" t="0" r="0" b="0"/>
            <wp:docPr id="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344" r="22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49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sz w:val="28"/>
          <w:szCs w:val="28"/>
        </w:rPr>
        <w:t>)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ым образом реакцию серебряного зеркала дает ванилин: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34C09">
        <w:rPr>
          <w:rFonts w:ascii="Times New Roman" w:hAnsi="Times New Roman" w:cs="Times New Roman"/>
          <w:sz w:val="28"/>
          <w:szCs w:val="28"/>
        </w:rPr>
        <w:object w:dxaOrig="9067" w:dyaOrig="1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15pt;height:95.6pt" o:ole="">
            <v:imagedata r:id="rId11" o:title=""/>
          </v:shape>
          <o:OLEObject Type="Embed" ProgID="ChemDraw.Document.6.0" ShapeID="_x0000_i1025" DrawAspect="Content" ObjectID="_1571813500" r:id="rId1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1 балл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(возможен упрощенный вариант записи по аналогии с глюкозой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 xml:space="preserve">: </w:t>
      </w:r>
      <w:r w:rsidRPr="00134C09">
        <w:rPr>
          <w:rFonts w:ascii="Times New Roman" w:hAnsi="Times New Roman" w:cs="Times New Roman"/>
          <w:i/>
          <w:sz w:val="28"/>
          <w:szCs w:val="28"/>
        </w:rPr>
        <w:object w:dxaOrig="6634" w:dyaOrig="1844">
          <v:shape id="_x0000_i1026" type="#_x0000_t75" style="width:331.2pt;height:92.15pt" o:ole="">
            <v:imagedata r:id="rId13" o:title=""/>
          </v:shape>
          <o:OLEObject Type="Embed" ProgID="ChemDraw.Document.6.0" ShapeID="_x0000_i1026" DrawAspect="Content" ObjectID="_1571813501" r:id="rId14"/>
        </w:object>
      </w:r>
      <w:r>
        <w:rPr>
          <w:rFonts w:ascii="Times New Roman" w:hAnsi="Times New Roman" w:cs="Times New Roman"/>
          <w:i/>
          <w:sz w:val="28"/>
          <w:szCs w:val="28"/>
        </w:rPr>
        <w:t>)</w:t>
      </w:r>
      <w:proofErr w:type="gramEnd"/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3).</w:t>
      </w:r>
      <w:r>
        <w:rPr>
          <w:rFonts w:ascii="Times New Roman" w:hAnsi="Times New Roman" w:cs="Times New Roman"/>
          <w:sz w:val="28"/>
          <w:szCs w:val="28"/>
        </w:rPr>
        <w:t xml:space="preserve"> При реакции с </w:t>
      </w:r>
      <w:proofErr w:type="spellStart"/>
      <w:r>
        <w:rPr>
          <w:rFonts w:ascii="Times New Roman" w:hAnsi="Times New Roman" w:cs="Times New Roman"/>
          <w:sz w:val="28"/>
          <w:szCs w:val="28"/>
        </w:rPr>
        <w:t>гидроксид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трия сульфат меди образует голубой осадок </w:t>
      </w:r>
      <w:proofErr w:type="spellStart"/>
      <w:r>
        <w:rPr>
          <w:rFonts w:ascii="Times New Roman" w:hAnsi="Times New Roman" w:cs="Times New Roman"/>
          <w:sz w:val="28"/>
          <w:szCs w:val="28"/>
        </w:rPr>
        <w:t>гидроксид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ди, который используется участниками для определения многоатомных спиртов: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uSO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2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O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OH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↓ +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SO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заимодействии глицерина и глюкозы со свежеприготовленным </w:t>
      </w:r>
      <w:proofErr w:type="spellStart"/>
      <w:r>
        <w:rPr>
          <w:rFonts w:ascii="Times New Roman" w:hAnsi="Times New Roman" w:cs="Times New Roman"/>
          <w:sz w:val="28"/>
          <w:szCs w:val="28"/>
        </w:rPr>
        <w:t>гидроксид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ди, голубой осадок растворяется с образованием ярко-синего комплексного соединения меди (качественная реакция на многоатомные спирты):</w:t>
      </w:r>
    </w:p>
    <w:p w:rsidR="00197509" w:rsidRDefault="00197509" w:rsidP="0019750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3956685" cy="1313180"/>
            <wp:effectExtent l="19050" t="0" r="5715" b="0"/>
            <wp:docPr id="12" name="Рисунок 7" descr="Картинки по запросу глицерин с гидроксидом мед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Картинки по запросу глицерин с гидроксидом меди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636" t="30063" r="1274" b="215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685" cy="1313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ab/>
        <w:t xml:space="preserve"> 1 балл</w:t>
      </w:r>
    </w:p>
    <w:p w:rsidR="00197509" w:rsidRDefault="00197509" w:rsidP="0019750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(возможен упрощенный вариант записи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 xml:space="preserve">: </w:t>
      </w:r>
      <w:r>
        <w:rPr>
          <w:i/>
          <w:noProof/>
          <w:sz w:val="28"/>
          <w:szCs w:val="28"/>
          <w:lang w:eastAsia="ru-RU"/>
        </w:rPr>
        <w:drawing>
          <wp:inline distT="0" distB="0" distL="0" distR="0">
            <wp:extent cx="3171190" cy="814705"/>
            <wp:effectExtent l="19050" t="0" r="0" b="0"/>
            <wp:docPr id="1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359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814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sz w:val="28"/>
          <w:szCs w:val="28"/>
        </w:rPr>
        <w:t>)</w:t>
      </w:r>
      <w:proofErr w:type="gramEnd"/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о можно записать реакцию с глюкозой:</w:t>
      </w:r>
    </w:p>
    <w:p w:rsidR="00197509" w:rsidRDefault="00197509" w:rsidP="00197509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372610" cy="2520315"/>
            <wp:effectExtent l="19050" t="0" r="8890" b="0"/>
            <wp:docPr id="14" name="Рисунок 8" descr="Картинки по запросу глюкоза с гидроксидом мед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Картинки по запросу глюкоза с гидроксидом меди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115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610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ab/>
        <w:t>1 балл</w:t>
      </w:r>
    </w:p>
    <w:p w:rsidR="00197509" w:rsidRDefault="00197509" w:rsidP="00197509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возможен упрощенный вариант записи по аналогии с глицерином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 xml:space="preserve">: </w:t>
      </w:r>
      <w:r>
        <w:rPr>
          <w:i/>
          <w:noProof/>
          <w:sz w:val="28"/>
          <w:szCs w:val="28"/>
          <w:lang w:eastAsia="ru-RU"/>
        </w:rPr>
        <w:drawing>
          <wp:inline distT="0" distB="0" distL="0" distR="0">
            <wp:extent cx="4027170" cy="1588770"/>
            <wp:effectExtent l="19050" t="0" r="0" b="0"/>
            <wp:docPr id="15" name="Рисунок 10" descr="Картинки по запросу глюкоза с гидроксидом мед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Картинки по запросу глюкоза с гидроксидом меди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7170" cy="1588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sz w:val="28"/>
          <w:szCs w:val="28"/>
        </w:rPr>
        <w:t xml:space="preserve">). </w:t>
      </w:r>
      <w:proofErr w:type="gramEnd"/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 xml:space="preserve">4). </w:t>
      </w:r>
      <w:r>
        <w:rPr>
          <w:rFonts w:ascii="Times New Roman" w:hAnsi="Times New Roman" w:cs="Times New Roman"/>
          <w:sz w:val="28"/>
          <w:szCs w:val="28"/>
        </w:rPr>
        <w:t xml:space="preserve">При нагревании раствора глюкозы с </w:t>
      </w:r>
      <w:proofErr w:type="spellStart"/>
      <w:r>
        <w:rPr>
          <w:rFonts w:ascii="Times New Roman" w:hAnsi="Times New Roman" w:cs="Times New Roman"/>
          <w:sz w:val="28"/>
          <w:szCs w:val="28"/>
        </w:rPr>
        <w:t>гидроксид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ди происходит окислительно-восстановительная реакция, сопровождающаяся образованием красноватого осадка оксида меди (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): </w:t>
      </w:r>
    </w:p>
    <w:p w:rsidR="00197509" w:rsidRPr="00197509" w:rsidRDefault="00197509" w:rsidP="00197509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3600" cy="457200"/>
            <wp:effectExtent l="19050" t="0" r="0" b="0"/>
            <wp:docPr id="16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197509">
        <w:rPr>
          <w:rFonts w:ascii="Times New Roman" w:hAnsi="Times New Roman" w:cs="Times New Roman"/>
          <w:b/>
          <w:i/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>1 балл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5).</w:t>
      </w:r>
      <w:r>
        <w:rPr>
          <w:rFonts w:ascii="Times New Roman" w:hAnsi="Times New Roman" w:cs="Times New Roman"/>
          <w:sz w:val="28"/>
          <w:szCs w:val="28"/>
        </w:rPr>
        <w:t xml:space="preserve"> Ванилин взаимодействует с хлоридом железа (</w:t>
      </w:r>
      <w:r>
        <w:rPr>
          <w:rFonts w:ascii="Times New Roman" w:hAnsi="Times New Roman" w:cs="Times New Roman"/>
          <w:sz w:val="28"/>
          <w:szCs w:val="28"/>
          <w:lang w:val="en-US"/>
        </w:rPr>
        <w:t>III</w:t>
      </w:r>
      <w:r>
        <w:rPr>
          <w:rFonts w:ascii="Times New Roman" w:hAnsi="Times New Roman" w:cs="Times New Roman"/>
          <w:sz w:val="28"/>
          <w:szCs w:val="28"/>
        </w:rPr>
        <w:t>) с образованием комплексного соединения, окрашивающего раствор в синий или сине-фиолетовый цвет (качественная реакция на фенолы):</w:t>
      </w:r>
    </w:p>
    <w:p w:rsidR="00197509" w:rsidRDefault="00197509" w:rsidP="0019750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134C09">
        <w:rPr>
          <w:sz w:val="28"/>
          <w:szCs w:val="28"/>
        </w:rPr>
        <w:object w:dxaOrig="7786" w:dyaOrig="6574">
          <v:shape id="_x0000_i1027" type="#_x0000_t75" style="width:388.8pt;height:328.3pt" o:ole="">
            <v:imagedata r:id="rId20" o:title=""/>
          </v:shape>
          <o:OLEObject Type="Embed" ProgID="ChemDraw.Document.6.0" ShapeID="_x0000_i1027" DrawAspect="Content" ObjectID="_1571813502" r:id="rId2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1 балл</w:t>
      </w:r>
    </w:p>
    <w:p w:rsidR="00197509" w:rsidRDefault="00197509" w:rsidP="00197509">
      <w:pPr>
        <w:spacing w:after="0"/>
        <w:jc w:val="both"/>
        <w:rPr>
          <w:sz w:val="28"/>
          <w:szCs w:val="28"/>
        </w:rPr>
      </w:pP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Данная реакция может протекать с различной стехиометрией, поэтому учитывать любое правильное уравнение (как в соотношении 1:1, так и при условии избытка ванилина). Поскольку комплекс ион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Fe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3+</w:t>
      </w:r>
      <w:r>
        <w:rPr>
          <w:rFonts w:ascii="Times New Roman" w:hAnsi="Times New Roman" w:cs="Times New Roman"/>
          <w:i/>
          <w:sz w:val="28"/>
          <w:szCs w:val="28"/>
        </w:rPr>
        <w:t xml:space="preserve"> с ванилином имеет довольно сложное строение, запись уравнения реакции можно делать в упрощенном виде (как на представленной схеме) – т.е. без отражения истинного строения комплексного соединения. 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 xml:space="preserve">Примечание: </w:t>
      </w:r>
      <w:r>
        <w:rPr>
          <w:rFonts w:ascii="Times New Roman" w:hAnsi="Times New Roman" w:cs="Times New Roman"/>
          <w:sz w:val="28"/>
          <w:szCs w:val="28"/>
        </w:rPr>
        <w:t>при взаимодействии лимонной кислоты с аммиачным раствором оксида серебра в определенных условиях возможно появление осадка цитрата серебра: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539105" cy="961390"/>
            <wp:effectExtent l="0" t="0" r="4445" b="0"/>
            <wp:docPr id="18" name="Рисунок 6" descr="Картинки по запросу цитрат серебра htfrwb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Картинки по запросу цитрат серебра htfrwbz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105" cy="961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лучае протекания данной реакции и правильной записи уравнения участнику добавляется </w:t>
      </w:r>
      <w:r>
        <w:rPr>
          <w:rFonts w:ascii="Times New Roman" w:hAnsi="Times New Roman" w:cs="Times New Roman"/>
          <w:b/>
          <w:i/>
          <w:sz w:val="28"/>
          <w:szCs w:val="28"/>
        </w:rPr>
        <w:t>1 балл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97509" w:rsidRDefault="00197509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B3FBE" w:rsidRDefault="00CB3FBE" w:rsidP="001975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ксимальный балл – 12.</w:t>
      </w:r>
    </w:p>
    <w:p w:rsidR="00197509" w:rsidRPr="00DE248E" w:rsidRDefault="00197509" w:rsidP="00F711BE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197509" w:rsidRPr="00DE248E" w:rsidSect="00397B12">
      <w:footerReference w:type="default" r:id="rId2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6734" w:rsidRDefault="00D06734" w:rsidP="00CB2145">
      <w:pPr>
        <w:spacing w:after="0" w:line="240" w:lineRule="auto"/>
      </w:pPr>
      <w:r>
        <w:separator/>
      </w:r>
    </w:p>
  </w:endnote>
  <w:endnote w:type="continuationSeparator" w:id="0">
    <w:p w:rsidR="00D06734" w:rsidRDefault="00D06734" w:rsidP="00CB21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27450"/>
      <w:docPartObj>
        <w:docPartGallery w:val="Page Numbers (Bottom of Page)"/>
        <w:docPartUnique/>
      </w:docPartObj>
    </w:sdtPr>
    <w:sdtContent>
      <w:p w:rsidR="00397B12" w:rsidRDefault="00397B12">
        <w:pPr>
          <w:pStyle w:val="aa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CB2145" w:rsidRDefault="00CB2145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6734" w:rsidRDefault="00D06734" w:rsidP="00CB2145">
      <w:pPr>
        <w:spacing w:after="0" w:line="240" w:lineRule="auto"/>
      </w:pPr>
      <w:r>
        <w:separator/>
      </w:r>
    </w:p>
  </w:footnote>
  <w:footnote w:type="continuationSeparator" w:id="0">
    <w:p w:rsidR="00D06734" w:rsidRDefault="00D06734" w:rsidP="00CB21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373776"/>
    <w:multiLevelType w:val="hybridMultilevel"/>
    <w:tmpl w:val="C19ABD48"/>
    <w:lvl w:ilvl="0" w:tplc="CA12CB1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45E111BE"/>
    <w:multiLevelType w:val="hybridMultilevel"/>
    <w:tmpl w:val="7FF085FC"/>
    <w:lvl w:ilvl="0" w:tplc="4AECCAE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594E3ECA"/>
    <w:multiLevelType w:val="hybridMultilevel"/>
    <w:tmpl w:val="7FF085FC"/>
    <w:lvl w:ilvl="0" w:tplc="4AECCAE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E248E"/>
    <w:rsid w:val="0001571B"/>
    <w:rsid w:val="0005549D"/>
    <w:rsid w:val="000755E7"/>
    <w:rsid w:val="000949E4"/>
    <w:rsid w:val="000D7CEF"/>
    <w:rsid w:val="00125401"/>
    <w:rsid w:val="00134C09"/>
    <w:rsid w:val="00197509"/>
    <w:rsid w:val="001B38DC"/>
    <w:rsid w:val="00205D11"/>
    <w:rsid w:val="00347CF9"/>
    <w:rsid w:val="00397B12"/>
    <w:rsid w:val="003A0B35"/>
    <w:rsid w:val="003C7C27"/>
    <w:rsid w:val="003E3256"/>
    <w:rsid w:val="0040720D"/>
    <w:rsid w:val="0050435E"/>
    <w:rsid w:val="00571D49"/>
    <w:rsid w:val="006146CC"/>
    <w:rsid w:val="006D30FC"/>
    <w:rsid w:val="00723C60"/>
    <w:rsid w:val="00802312"/>
    <w:rsid w:val="00890CF1"/>
    <w:rsid w:val="008B69AE"/>
    <w:rsid w:val="0092437F"/>
    <w:rsid w:val="00963559"/>
    <w:rsid w:val="0097285D"/>
    <w:rsid w:val="00B33FA5"/>
    <w:rsid w:val="00B844A3"/>
    <w:rsid w:val="00BF70E6"/>
    <w:rsid w:val="00C11095"/>
    <w:rsid w:val="00C14FBB"/>
    <w:rsid w:val="00CB2145"/>
    <w:rsid w:val="00CB3FBE"/>
    <w:rsid w:val="00D06734"/>
    <w:rsid w:val="00D14605"/>
    <w:rsid w:val="00D52A82"/>
    <w:rsid w:val="00DB6086"/>
    <w:rsid w:val="00DE248E"/>
    <w:rsid w:val="00E26FCB"/>
    <w:rsid w:val="00EC30F8"/>
    <w:rsid w:val="00F53846"/>
    <w:rsid w:val="00F711BE"/>
    <w:rsid w:val="00FA1D19"/>
    <w:rsid w:val="00FE3B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B35"/>
  </w:style>
  <w:style w:type="paragraph" w:styleId="1">
    <w:name w:val="heading 1"/>
    <w:basedOn w:val="a"/>
    <w:next w:val="a"/>
    <w:link w:val="10"/>
    <w:qFormat/>
    <w:rsid w:val="00347CF9"/>
    <w:pPr>
      <w:keepNext/>
      <w:widowControl w:val="0"/>
      <w:autoSpaceDE w:val="0"/>
      <w:autoSpaceDN w:val="0"/>
      <w:adjustRightInd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E248E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List Paragraph"/>
    <w:basedOn w:val="a"/>
    <w:uiPriority w:val="34"/>
    <w:qFormat/>
    <w:rsid w:val="0092437F"/>
    <w:pPr>
      <w:ind w:left="720"/>
      <w:contextualSpacing/>
    </w:pPr>
  </w:style>
  <w:style w:type="table" w:styleId="a5">
    <w:name w:val="Table Grid"/>
    <w:basedOn w:val="a1"/>
    <w:uiPriority w:val="39"/>
    <w:rsid w:val="00BF70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8B69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B69AE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347CF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8">
    <w:name w:val="header"/>
    <w:basedOn w:val="a"/>
    <w:link w:val="a9"/>
    <w:uiPriority w:val="99"/>
    <w:semiHidden/>
    <w:unhideWhenUsed/>
    <w:rsid w:val="00CB21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CB2145"/>
  </w:style>
  <w:style w:type="paragraph" w:styleId="aa">
    <w:name w:val="footer"/>
    <w:basedOn w:val="a"/>
    <w:link w:val="ab"/>
    <w:uiPriority w:val="99"/>
    <w:unhideWhenUsed/>
    <w:rsid w:val="00CB214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B214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93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emf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8B6BBB-7F1D-4854-96AB-B68D37DBEC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4</TotalTime>
  <Pages>1</Pages>
  <Words>458</Words>
  <Characters>2614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wka</dc:creator>
  <cp:keywords/>
  <dc:description/>
  <cp:lastModifiedBy>CDO</cp:lastModifiedBy>
  <cp:revision>257</cp:revision>
  <dcterms:created xsi:type="dcterms:W3CDTF">2017-10-15T07:14:00Z</dcterms:created>
  <dcterms:modified xsi:type="dcterms:W3CDTF">2017-11-10T07:05:00Z</dcterms:modified>
</cp:coreProperties>
</file>